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76" r:id="rId2"/>
    <p:sldId id="459" r:id="rId3"/>
    <p:sldId id="392" r:id="rId4"/>
    <p:sldId id="417" r:id="rId5"/>
    <p:sldId id="418" r:id="rId6"/>
    <p:sldId id="419" r:id="rId7"/>
    <p:sldId id="432" r:id="rId8"/>
    <p:sldId id="421" r:id="rId9"/>
    <p:sldId id="420" r:id="rId10"/>
    <p:sldId id="424" r:id="rId11"/>
    <p:sldId id="422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95" d="100"/>
          <a:sy n="95" d="100"/>
        </p:scale>
        <p:origin x="-2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10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7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28600" y="1752600"/>
            <a:ext cx="8686800" cy="2819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8800" smtClean="0"/>
              <a:t>Representing</a:t>
            </a:r>
            <a:br>
              <a:rPr lang="en-US" sz="8800" smtClean="0"/>
            </a:br>
            <a:r>
              <a:rPr lang="en-US" sz="8800" smtClean="0"/>
              <a:t>Partial Orders</a:t>
            </a:r>
            <a:endParaRPr lang="en-US" sz="8800" dirty="0">
              <a:solidFill>
                <a:srgbClr val="8F008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43100"/>
              </p:ext>
            </p:extLst>
          </p:nvPr>
        </p:nvGraphicFramePr>
        <p:xfrm>
          <a:off x="914400" y="3276600"/>
          <a:ext cx="729113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3" imgW="1828800" imgH="482600" progId="Equation.DSMT4">
                  <p:embed/>
                </p:oleObj>
              </mc:Choice>
              <mc:Fallback>
                <p:oleObj name="Equation" r:id="rId3" imgW="1828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7291137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686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 smtClean="0"/>
              <a:t> represented by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Theorem: </a:t>
            </a:r>
            <a:r>
              <a:rPr lang="en-US" sz="4800" i="1" dirty="0" smtClean="0"/>
              <a:t>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5</TotalTime>
  <Words>213</Words>
  <Application>Microsoft Macintosh PowerPoint</Application>
  <PresentationFormat>On-screen Show (4:3)</PresentationFormat>
  <Paragraphs>72</Paragraphs>
  <Slides>1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p.o. represented by ⊂</vt:lpstr>
      <vt:lpstr>subsets from divides</vt:lpstr>
      <vt:lpstr>p.o. has same shape as ⊂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01</cp:revision>
  <cp:lastPrinted>2012-03-13T02:44:10Z</cp:lastPrinted>
  <dcterms:created xsi:type="dcterms:W3CDTF">2011-03-14T11:24:59Z</dcterms:created>
  <dcterms:modified xsi:type="dcterms:W3CDTF">2012-03-13T02:44:14Z</dcterms:modified>
</cp:coreProperties>
</file>